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1D4D3F" w:rsidRPr="001D4D3F" w:rsidRDefault="001D4D3F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position w:val="-12"/>
        </w:rPr>
      </w:pPr>
    </w:p>
    <w:p w:rsidR="00B62A76" w:rsidRPr="005D2E1B" w:rsidRDefault="00B62A76" w:rsidP="005D2E1B">
      <w:pPr>
        <w:tabs>
          <w:tab w:val="left" w:pos="142"/>
        </w:tabs>
        <w:ind w:left="360"/>
        <w:rPr>
          <w:rFonts w:ascii="Arial" w:hAnsi="Arial" w:cs="Arial"/>
          <w:sz w:val="28"/>
          <w:szCs w:val="28"/>
        </w:rPr>
      </w:pPr>
      <w:r w:rsidRPr="005D2E1B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17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17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2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75pt;height:22.5pt" o:ole="" fillcolor="window">
            <v:imagedata r:id="rId6" o:title=""/>
          </v:shape>
          <o:OLEObject Type="Embed" ProgID="Equation.DSMT4" ShapeID="_x0000_i1025" DrawAspect="Content" ObjectID="_1651257098" r:id="rId7"/>
        </w:object>
      </w:r>
    </w:p>
    <w:p w:rsidR="000247E1" w:rsidRPr="00E43ED7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</w:p>
    <w:sectPr w:rsidR="000247E1" w:rsidRPr="00E43ED7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B1C98"/>
    <w:multiLevelType w:val="hybridMultilevel"/>
    <w:tmpl w:val="FA04E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16756B"/>
    <w:multiLevelType w:val="hybridMultilevel"/>
    <w:tmpl w:val="BBBC9F58"/>
    <w:lvl w:ilvl="0" w:tplc="9B9C17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EB334A"/>
    <w:multiLevelType w:val="hybridMultilevel"/>
    <w:tmpl w:val="D182F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F276C"/>
    <w:multiLevelType w:val="hybridMultilevel"/>
    <w:tmpl w:val="279C0DA2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0A4F278A"/>
    <w:multiLevelType w:val="hybridMultilevel"/>
    <w:tmpl w:val="22DE1A2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0BF33CF"/>
    <w:multiLevelType w:val="hybridMultilevel"/>
    <w:tmpl w:val="A6FA762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7A70AC9"/>
    <w:multiLevelType w:val="hybridMultilevel"/>
    <w:tmpl w:val="04FA69D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17E55BFD"/>
    <w:multiLevelType w:val="hybridMultilevel"/>
    <w:tmpl w:val="AB6CBF6A"/>
    <w:lvl w:ilvl="0" w:tplc="87D0C17E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112D7C"/>
    <w:multiLevelType w:val="hybridMultilevel"/>
    <w:tmpl w:val="E5129932"/>
    <w:lvl w:ilvl="0" w:tplc="9FA2AD96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1">
    <w:nsid w:val="1B3E3FF3"/>
    <w:multiLevelType w:val="hybridMultilevel"/>
    <w:tmpl w:val="F726FB0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1B7A4F84"/>
    <w:multiLevelType w:val="hybridMultilevel"/>
    <w:tmpl w:val="B582E6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7432EA"/>
    <w:multiLevelType w:val="hybridMultilevel"/>
    <w:tmpl w:val="8A86C074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4">
    <w:nsid w:val="1D8107D2"/>
    <w:multiLevelType w:val="hybridMultilevel"/>
    <w:tmpl w:val="46BACF8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1E61202E"/>
    <w:multiLevelType w:val="hybridMultilevel"/>
    <w:tmpl w:val="7D6E46A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243DFC"/>
    <w:multiLevelType w:val="hybridMultilevel"/>
    <w:tmpl w:val="DA6A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4B1D00"/>
    <w:multiLevelType w:val="hybridMultilevel"/>
    <w:tmpl w:val="D902C852"/>
    <w:lvl w:ilvl="0" w:tplc="F7E6E2D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>
    <w:nsid w:val="368F4487"/>
    <w:multiLevelType w:val="hybridMultilevel"/>
    <w:tmpl w:val="FC38778E"/>
    <w:lvl w:ilvl="0" w:tplc="4EEC2E0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530ACD"/>
    <w:multiLevelType w:val="hybridMultilevel"/>
    <w:tmpl w:val="478C46B4"/>
    <w:lvl w:ilvl="0" w:tplc="37C87E7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>
    <w:nsid w:val="3EE4696F"/>
    <w:multiLevelType w:val="hybridMultilevel"/>
    <w:tmpl w:val="74F8CAF6"/>
    <w:lvl w:ilvl="0" w:tplc="CF9C2A8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2E6043"/>
    <w:multiLevelType w:val="hybridMultilevel"/>
    <w:tmpl w:val="88A21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FC2454"/>
    <w:multiLevelType w:val="hybridMultilevel"/>
    <w:tmpl w:val="C0F06080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4">
    <w:nsid w:val="550609CD"/>
    <w:multiLevelType w:val="hybridMultilevel"/>
    <w:tmpl w:val="399ED4D0"/>
    <w:lvl w:ilvl="0" w:tplc="0B7C00A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576F060A"/>
    <w:multiLevelType w:val="hybridMultilevel"/>
    <w:tmpl w:val="C464DC9E"/>
    <w:lvl w:ilvl="0" w:tplc="BC84AE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9A4524"/>
    <w:multiLevelType w:val="hybridMultilevel"/>
    <w:tmpl w:val="38FC91EA"/>
    <w:lvl w:ilvl="0" w:tplc="A8901F18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8">
    <w:nsid w:val="60EC12F0"/>
    <w:multiLevelType w:val="hybridMultilevel"/>
    <w:tmpl w:val="F1D66724"/>
    <w:lvl w:ilvl="0" w:tplc="DD6037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686359CA"/>
    <w:multiLevelType w:val="hybridMultilevel"/>
    <w:tmpl w:val="21AC3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382F42"/>
    <w:multiLevelType w:val="hybridMultilevel"/>
    <w:tmpl w:val="4A0C0D76"/>
    <w:lvl w:ilvl="0" w:tplc="13086A7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C729F2"/>
    <w:multiLevelType w:val="hybridMultilevel"/>
    <w:tmpl w:val="C3DEACF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79D41665"/>
    <w:multiLevelType w:val="hybridMultilevel"/>
    <w:tmpl w:val="F1CCD35A"/>
    <w:lvl w:ilvl="0" w:tplc="EFFC1EC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27"/>
  </w:num>
  <w:num w:numId="4">
    <w:abstractNumId w:val="23"/>
  </w:num>
  <w:num w:numId="5">
    <w:abstractNumId w:val="35"/>
  </w:num>
  <w:num w:numId="6">
    <w:abstractNumId w:val="12"/>
  </w:num>
  <w:num w:numId="7">
    <w:abstractNumId w:val="0"/>
  </w:num>
  <w:num w:numId="8">
    <w:abstractNumId w:val="22"/>
  </w:num>
  <w:num w:numId="9">
    <w:abstractNumId w:val="29"/>
  </w:num>
  <w:num w:numId="10">
    <w:abstractNumId w:val="16"/>
  </w:num>
  <w:num w:numId="11">
    <w:abstractNumId w:val="9"/>
  </w:num>
  <w:num w:numId="12">
    <w:abstractNumId w:val="17"/>
  </w:num>
  <w:num w:numId="13">
    <w:abstractNumId w:val="14"/>
  </w:num>
  <w:num w:numId="14">
    <w:abstractNumId w:val="4"/>
  </w:num>
  <w:num w:numId="15">
    <w:abstractNumId w:val="20"/>
  </w:num>
  <w:num w:numId="16">
    <w:abstractNumId w:val="5"/>
  </w:num>
  <w:num w:numId="17">
    <w:abstractNumId w:val="6"/>
  </w:num>
  <w:num w:numId="18">
    <w:abstractNumId w:val="11"/>
  </w:num>
  <w:num w:numId="19">
    <w:abstractNumId w:val="33"/>
  </w:num>
  <w:num w:numId="20">
    <w:abstractNumId w:val="31"/>
  </w:num>
  <w:num w:numId="21">
    <w:abstractNumId w:val="7"/>
  </w:num>
  <w:num w:numId="22">
    <w:abstractNumId w:val="19"/>
  </w:num>
  <w:num w:numId="23">
    <w:abstractNumId w:val="30"/>
  </w:num>
  <w:num w:numId="24">
    <w:abstractNumId w:val="25"/>
  </w:num>
  <w:num w:numId="25">
    <w:abstractNumId w:val="34"/>
  </w:num>
  <w:num w:numId="26">
    <w:abstractNumId w:val="2"/>
  </w:num>
  <w:num w:numId="27">
    <w:abstractNumId w:val="32"/>
  </w:num>
  <w:num w:numId="28">
    <w:abstractNumId w:val="21"/>
  </w:num>
  <w:num w:numId="29">
    <w:abstractNumId w:val="1"/>
  </w:num>
  <w:num w:numId="30">
    <w:abstractNumId w:val="18"/>
  </w:num>
  <w:num w:numId="31">
    <w:abstractNumId w:val="28"/>
  </w:num>
  <w:num w:numId="32">
    <w:abstractNumId w:val="24"/>
  </w:num>
  <w:num w:numId="33">
    <w:abstractNumId w:val="26"/>
  </w:num>
  <w:num w:numId="34">
    <w:abstractNumId w:val="15"/>
  </w:num>
  <w:num w:numId="35">
    <w:abstractNumId w:val="3"/>
  </w:num>
  <w:num w:numId="36">
    <w:abstractNumId w:val="8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D0166"/>
    <w:rsid w:val="000247E1"/>
    <w:rsid w:val="00051C07"/>
    <w:rsid w:val="000867B2"/>
    <w:rsid w:val="00086DE7"/>
    <w:rsid w:val="000D60BF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01CBC"/>
    <w:rsid w:val="00410E2B"/>
    <w:rsid w:val="004201D7"/>
    <w:rsid w:val="00446C56"/>
    <w:rsid w:val="0053108E"/>
    <w:rsid w:val="005536C9"/>
    <w:rsid w:val="00571C63"/>
    <w:rsid w:val="005B7BA0"/>
    <w:rsid w:val="005D2E1B"/>
    <w:rsid w:val="00607806"/>
    <w:rsid w:val="006506EE"/>
    <w:rsid w:val="00723BCC"/>
    <w:rsid w:val="00751AAC"/>
    <w:rsid w:val="007A5033"/>
    <w:rsid w:val="007B70B2"/>
    <w:rsid w:val="007C2E3B"/>
    <w:rsid w:val="007D355B"/>
    <w:rsid w:val="007F4FD0"/>
    <w:rsid w:val="0088603F"/>
    <w:rsid w:val="00917784"/>
    <w:rsid w:val="0096409D"/>
    <w:rsid w:val="009C27FA"/>
    <w:rsid w:val="009C5434"/>
    <w:rsid w:val="009D2F96"/>
    <w:rsid w:val="009D4AD5"/>
    <w:rsid w:val="009F1115"/>
    <w:rsid w:val="00AC1EEC"/>
    <w:rsid w:val="00AC4DD0"/>
    <w:rsid w:val="00AD0166"/>
    <w:rsid w:val="00B278FC"/>
    <w:rsid w:val="00B36B8C"/>
    <w:rsid w:val="00B62A76"/>
    <w:rsid w:val="00C176FD"/>
    <w:rsid w:val="00D139B9"/>
    <w:rsid w:val="00E43ED7"/>
    <w:rsid w:val="00E9770A"/>
    <w:rsid w:val="00F22FEA"/>
    <w:rsid w:val="00F40925"/>
    <w:rsid w:val="00F673F5"/>
    <w:rsid w:val="00F91C33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86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5949FF-62FB-4A49-81BC-22E8F151B0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1</Pages>
  <Words>23</Words>
  <Characters>13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User</cp:lastModifiedBy>
  <cp:revision>24</cp:revision>
  <dcterms:created xsi:type="dcterms:W3CDTF">2014-10-17T11:26:00Z</dcterms:created>
  <dcterms:modified xsi:type="dcterms:W3CDTF">2020-05-17T14:44:00Z</dcterms:modified>
</cp:coreProperties>
</file>